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79D8" w:rsidRDefault="001A79D8"/>
    <w:p w:rsidR="00F03F77" w:rsidRDefault="00F03F77"/>
    <w:p w:rsidR="00F03F77" w:rsidRDefault="00F03F77"/>
    <w:p w:rsidR="00F03F77" w:rsidRDefault="00F03F77"/>
    <w:p w:rsidR="001A79D8" w:rsidRPr="001A79D8" w:rsidRDefault="001A79D8" w:rsidP="001A79D8">
      <w:pPr>
        <w:jc w:val="center"/>
        <w:rPr>
          <w:sz w:val="56"/>
          <w:szCs w:val="56"/>
        </w:rPr>
      </w:pPr>
      <w:r w:rsidRPr="001A79D8">
        <w:rPr>
          <w:sz w:val="56"/>
          <w:szCs w:val="56"/>
        </w:rPr>
        <w:t>EE210</w:t>
      </w:r>
    </w:p>
    <w:p w:rsidR="001A79D8" w:rsidRPr="001A79D8" w:rsidRDefault="001A79D8" w:rsidP="001A79D8">
      <w:pPr>
        <w:jc w:val="center"/>
        <w:rPr>
          <w:sz w:val="56"/>
          <w:szCs w:val="56"/>
        </w:rPr>
      </w:pPr>
    </w:p>
    <w:p w:rsidR="001A79D8" w:rsidRPr="001A79D8" w:rsidRDefault="001A79D8" w:rsidP="001A79D8">
      <w:pPr>
        <w:jc w:val="center"/>
        <w:rPr>
          <w:sz w:val="56"/>
          <w:szCs w:val="56"/>
        </w:rPr>
      </w:pPr>
      <w:r w:rsidRPr="001A79D8">
        <w:rPr>
          <w:sz w:val="56"/>
          <w:szCs w:val="56"/>
        </w:rPr>
        <w:t>Midterm Exam I</w:t>
      </w:r>
    </w:p>
    <w:p w:rsidR="001A79D8" w:rsidRDefault="001A79D8" w:rsidP="001A79D8">
      <w:pPr>
        <w:jc w:val="center"/>
      </w:pPr>
    </w:p>
    <w:p w:rsidR="001A79D8" w:rsidRPr="00F03F77" w:rsidRDefault="001A79D8" w:rsidP="001A79D8">
      <w:pPr>
        <w:jc w:val="center"/>
        <w:rPr>
          <w:sz w:val="32"/>
          <w:szCs w:val="32"/>
        </w:rPr>
      </w:pPr>
      <w:r w:rsidRPr="00F03F77">
        <w:rPr>
          <w:sz w:val="32"/>
          <w:szCs w:val="32"/>
        </w:rPr>
        <w:t>10/15/2020</w:t>
      </w:r>
    </w:p>
    <w:p w:rsidR="001A79D8" w:rsidRDefault="001A79D8"/>
    <w:p w:rsidR="001A79D8" w:rsidRDefault="001A79D8"/>
    <w:p w:rsidR="001A79D8" w:rsidRDefault="001A79D8"/>
    <w:p w:rsidR="001A79D8" w:rsidRDefault="001A79D8">
      <w:r>
        <w:br w:type="page"/>
      </w:r>
    </w:p>
    <w:p w:rsidR="00053079" w:rsidRDefault="007628BB" w:rsidP="000B2EEE">
      <w:pPr>
        <w:pStyle w:val="ListParagraph"/>
        <w:numPr>
          <w:ilvl w:val="0"/>
          <w:numId w:val="3"/>
        </w:numPr>
        <w:tabs>
          <w:tab w:val="right" w:pos="9360"/>
        </w:tabs>
        <w:ind w:left="360"/>
      </w:pPr>
      <w:r>
        <w:lastRenderedPageBreak/>
        <w:tab/>
        <w:t>[</w:t>
      </w:r>
      <w:r w:rsidR="001D436E" w:rsidRPr="001D436E">
        <w:rPr>
          <w:color w:val="FF0000"/>
        </w:rPr>
        <w:t xml:space="preserve">5  5  5     </w:t>
      </w:r>
      <w:r w:rsidR="0082572B">
        <w:t>15</w:t>
      </w:r>
      <w:r>
        <w:t xml:space="preserve"> pts]</w:t>
      </w:r>
    </w:p>
    <w:p w:rsidR="00305702" w:rsidRDefault="00D16B2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AA3031" wp14:editId="76078A8F">
                <wp:simplePos x="0" y="0"/>
                <wp:positionH relativeFrom="column">
                  <wp:posOffset>4076065</wp:posOffset>
                </wp:positionH>
                <wp:positionV relativeFrom="paragraph">
                  <wp:posOffset>172085</wp:posOffset>
                </wp:positionV>
                <wp:extent cx="1828800" cy="1828800"/>
                <wp:effectExtent l="0" t="0" r="18415" b="1651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305702" w:rsidRDefault="00305702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A86A01" wp14:editId="11F76309">
                                  <wp:extent cx="1937857" cy="1891608"/>
                                  <wp:effectExtent l="0" t="0" r="5715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2815" cy="18964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20.95pt;margin-top:13.55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" filled="f" strokeweight=".5pt">
                <v:textbox style="mso-fit-shape-to-text:t">
                  <w:txbxContent>
                    <w:p w:rsidR="00305702" w:rsidRDefault="00305702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2A86A01" wp14:editId="11F76309">
                            <wp:extent cx="1937857" cy="1891608"/>
                            <wp:effectExtent l="0" t="0" r="5715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42815" cy="18964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05702" w:rsidRDefault="00D16B23">
      <w:r>
        <w:t>A function</w:t>
      </w:r>
      <w:r w:rsidR="005C6C76">
        <w:t>,</w:t>
      </w:r>
      <w:r w:rsidR="005C6C76" w:rsidRPr="009F0220">
        <w:rPr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pt" o:ole="">
            <v:imagedata r:id="rId8" o:title=""/>
          </v:shape>
          <o:OLEObject Type="Embed" ProgID="Equation.DSMT4" ShapeID="_x0000_i1025" DrawAspect="Content" ObjectID="_1664657018" r:id="rId9"/>
        </w:object>
      </w:r>
      <w:proofErr w:type="gramStart"/>
      <w:r w:rsidR="005C6C76">
        <w:t>,</w:t>
      </w:r>
      <w:proofErr w:type="gramEnd"/>
      <w:r w:rsidR="00305702">
        <w:t xml:space="preserve"> </w:t>
      </w:r>
      <w:r>
        <w:t>is</w:t>
      </w:r>
      <w:r w:rsidR="00305702">
        <w:t xml:space="preserve"> shown on the right.</w:t>
      </w:r>
    </w:p>
    <w:p w:rsidR="00305702" w:rsidRDefault="007628BB" w:rsidP="00842CFA">
      <w:pPr>
        <w:jc w:val="center"/>
      </w:pPr>
      <w:r w:rsidRPr="008F5629">
        <w:rPr>
          <w:position w:val="-34"/>
        </w:rPr>
        <w:object w:dxaOrig="5760" w:dyaOrig="800">
          <v:shape id="_x0000_i1026" type="#_x0000_t75" style="width:4in;height:40pt" o:ole="">
            <v:imagedata r:id="rId10" o:title=""/>
          </v:shape>
          <o:OLEObject Type="Embed" ProgID="Equation.DSMT4" ShapeID="_x0000_i1026" DrawAspect="Content" ObjectID="_1664657019" r:id="rId11"/>
        </w:object>
      </w:r>
    </w:p>
    <w:p w:rsidR="007628BB" w:rsidRDefault="007628BB" w:rsidP="007628BB">
      <w:pPr>
        <w:pStyle w:val="ListParagraph"/>
        <w:numPr>
          <w:ilvl w:val="0"/>
          <w:numId w:val="4"/>
        </w:numPr>
      </w:pPr>
      <w:r>
        <w:t xml:space="preserve">Write </w:t>
      </w:r>
      <w:r w:rsidR="006C6F51" w:rsidRPr="006C6F51">
        <w:rPr>
          <w:position w:val="-16"/>
        </w:rPr>
        <w:object w:dxaOrig="1939" w:dyaOrig="440">
          <v:shape id="_x0000_i1027" type="#_x0000_t75" style="width:96.95pt;height:22pt" o:ole="">
            <v:imagedata r:id="rId12" o:title=""/>
          </v:shape>
          <o:OLEObject Type="Embed" ProgID="Equation.DSMT4" ShapeID="_x0000_i1027" DrawAspect="Content" ObjectID="_1664657020" r:id="rId13"/>
        </w:object>
      </w:r>
      <w:r w:rsidR="00B07379">
        <w:t xml:space="preserve"> (Note: Representing different ways</w:t>
      </w:r>
      <w:r w:rsidR="002D101E">
        <w:t xml:space="preserve"> using rect function</w:t>
      </w:r>
      <w:r w:rsidR="00B07379">
        <w:t>)</w:t>
      </w:r>
    </w:p>
    <w:p w:rsidR="00305702" w:rsidRDefault="006C6F51" w:rsidP="007628BB">
      <w:pPr>
        <w:pStyle w:val="ListParagraph"/>
        <w:numPr>
          <w:ilvl w:val="0"/>
          <w:numId w:val="4"/>
        </w:numPr>
      </w:pPr>
      <w:r>
        <w:t>Find frequency response of part (a)</w:t>
      </w:r>
    </w:p>
    <w:tbl>
      <w:tblPr>
        <w:tblStyle w:val="TableGrid"/>
        <w:tblpPr w:leftFromText="180" w:rightFromText="180" w:vertAnchor="text" w:horzAnchor="page" w:tblpX="5060" w:tblpY="334"/>
        <w:tblW w:w="0" w:type="auto"/>
        <w:tblLook w:val="04A0" w:firstRow="1" w:lastRow="0" w:firstColumn="1" w:lastColumn="0" w:noHBand="0" w:noVBand="1"/>
      </w:tblPr>
      <w:tblGrid>
        <w:gridCol w:w="399"/>
        <w:gridCol w:w="6456"/>
      </w:tblGrid>
      <w:tr w:rsidR="003A08E1" w:rsidTr="009D3678">
        <w:trPr>
          <w:trHeight w:val="521"/>
        </w:trPr>
        <w:tc>
          <w:tcPr>
            <w:tcW w:w="399" w:type="dxa"/>
            <w:vAlign w:val="center"/>
          </w:tcPr>
          <w:p w:rsidR="003A08E1" w:rsidRDefault="003A08E1" w:rsidP="009D3678">
            <w:r>
              <w:t>a)</w:t>
            </w:r>
          </w:p>
        </w:tc>
        <w:tc>
          <w:tcPr>
            <w:tcW w:w="6456" w:type="dxa"/>
            <w:vAlign w:val="center"/>
          </w:tcPr>
          <w:p w:rsidR="003A08E1" w:rsidRDefault="003A08E1" w:rsidP="009D3678">
            <w:r w:rsidRPr="009F0220">
              <w:rPr>
                <w:position w:val="-14"/>
              </w:rPr>
              <w:object w:dxaOrig="3180" w:dyaOrig="400">
                <v:shape id="_x0000_i1028" type="#_x0000_t75" style="width:159pt;height:20pt" o:ole="">
                  <v:imagedata r:id="rId14" o:title=""/>
                </v:shape>
                <o:OLEObject Type="Embed" ProgID="Equation.DSMT4" ShapeID="_x0000_i1028" DrawAspect="Content" ObjectID="_1664657021" r:id="rId15"/>
              </w:object>
            </w:r>
          </w:p>
        </w:tc>
      </w:tr>
      <w:tr w:rsidR="003A08E1" w:rsidTr="009D3678">
        <w:trPr>
          <w:trHeight w:val="544"/>
        </w:trPr>
        <w:tc>
          <w:tcPr>
            <w:tcW w:w="399" w:type="dxa"/>
            <w:vAlign w:val="center"/>
          </w:tcPr>
          <w:p w:rsidR="003A08E1" w:rsidRDefault="003A08E1" w:rsidP="009D3678">
            <w:r>
              <w:t>b)</w:t>
            </w:r>
          </w:p>
        </w:tc>
        <w:tc>
          <w:tcPr>
            <w:tcW w:w="6456" w:type="dxa"/>
            <w:vAlign w:val="center"/>
          </w:tcPr>
          <w:p w:rsidR="003A08E1" w:rsidRDefault="003A08E1" w:rsidP="009D3678">
            <w:r w:rsidRPr="003A08E1">
              <w:rPr>
                <w:position w:val="-28"/>
              </w:rPr>
              <w:object w:dxaOrig="6240" w:dyaOrig="660">
                <v:shape id="_x0000_i1029" type="#_x0000_t75" style="width:312pt;height:33pt" o:ole="">
                  <v:imagedata r:id="rId16" o:title=""/>
                </v:shape>
                <o:OLEObject Type="Embed" ProgID="Equation.DSMT4" ShapeID="_x0000_i1029" DrawAspect="Content" ObjectID="_1664657022" r:id="rId17"/>
              </w:object>
            </w:r>
          </w:p>
        </w:tc>
      </w:tr>
      <w:tr w:rsidR="003A08E1" w:rsidTr="009D3678">
        <w:trPr>
          <w:trHeight w:val="2506"/>
        </w:trPr>
        <w:tc>
          <w:tcPr>
            <w:tcW w:w="399" w:type="dxa"/>
            <w:vAlign w:val="center"/>
          </w:tcPr>
          <w:p w:rsidR="003A08E1" w:rsidRDefault="003A08E1" w:rsidP="009D3678">
            <w:r>
              <w:t>c)</w:t>
            </w:r>
          </w:p>
        </w:tc>
        <w:tc>
          <w:tcPr>
            <w:tcW w:w="6456" w:type="dxa"/>
            <w:vAlign w:val="center"/>
          </w:tcPr>
          <w:p w:rsidR="003A08E1" w:rsidRDefault="003A08E1" w:rsidP="009D3678">
            <w:pPr>
              <w:jc w:val="center"/>
            </w:pPr>
            <w:r>
              <w:t xml:space="preserve">Plot </w:t>
            </w:r>
            <w:r w:rsidRPr="006C6F51">
              <w:rPr>
                <w:position w:val="-16"/>
              </w:rPr>
              <w:object w:dxaOrig="740" w:dyaOrig="440">
                <v:shape id="_x0000_i1030" type="#_x0000_t75" style="width:37pt;height:22pt" o:ole="">
                  <v:imagedata r:id="rId18" o:title=""/>
                </v:shape>
                <o:OLEObject Type="Embed" ProgID="Equation.DSMT4" ShapeID="_x0000_i1030" DrawAspect="Content" ObjectID="_1664657023" r:id="rId19"/>
              </w:object>
            </w:r>
          </w:p>
          <w:p w:rsidR="003A08E1" w:rsidRDefault="003A08E1" w:rsidP="009D367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5B4EBCD" wp14:editId="38C71727">
                  <wp:extent cx="2181138" cy="1634880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7156" cy="1639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28BB" w:rsidRDefault="007628BB" w:rsidP="007628BB">
      <w:pPr>
        <w:pStyle w:val="ListParagraph"/>
        <w:numPr>
          <w:ilvl w:val="0"/>
          <w:numId w:val="4"/>
        </w:numPr>
      </w:pPr>
      <w:r>
        <w:t>Plot ma</w:t>
      </w:r>
      <w:r w:rsidR="006C6F51">
        <w:t xml:space="preserve">gnitude response of part (b), </w:t>
      </w:r>
      <w:r w:rsidR="006C6F51" w:rsidRPr="006C6F51">
        <w:rPr>
          <w:position w:val="-16"/>
        </w:rPr>
        <w:object w:dxaOrig="740" w:dyaOrig="440">
          <v:shape id="_x0000_i1031" type="#_x0000_t75" style="width:37pt;height:22pt" o:ole="">
            <v:imagedata r:id="rId18" o:title=""/>
          </v:shape>
          <o:OLEObject Type="Embed" ProgID="Equation.DSMT4" ShapeID="_x0000_i1031" DrawAspect="Content" ObjectID="_1664657024" r:id="rId21"/>
        </w:object>
      </w:r>
    </w:p>
    <w:p w:rsidR="00305702" w:rsidRDefault="00305702" w:rsidP="007628BB">
      <w:pPr>
        <w:pBdr>
          <w:top w:val="single" w:sz="4" w:space="1" w:color="auto"/>
        </w:pBdr>
      </w:pPr>
    </w:p>
    <w:p w:rsidR="007628BB" w:rsidRDefault="007628BB"/>
    <w:p w:rsidR="007628BB" w:rsidRDefault="007628BB"/>
    <w:p w:rsidR="007628BB" w:rsidRDefault="007628BB"/>
    <w:p w:rsidR="007628BB" w:rsidRDefault="007628BB"/>
    <w:p w:rsidR="007628BB" w:rsidRDefault="007628BB"/>
    <w:p w:rsidR="003A08E1" w:rsidRDefault="003A08E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9"/>
        <w:gridCol w:w="9177"/>
      </w:tblGrid>
      <w:tr w:rsidR="008F70BD" w:rsidTr="003A08E1">
        <w:tc>
          <w:tcPr>
            <w:tcW w:w="399" w:type="dxa"/>
            <w:vAlign w:val="center"/>
          </w:tcPr>
          <w:p w:rsidR="008F70BD" w:rsidRDefault="008F70BD" w:rsidP="008F70BD">
            <w:r>
              <w:t>a)</w:t>
            </w:r>
          </w:p>
        </w:tc>
        <w:tc>
          <w:tcPr>
            <w:tcW w:w="9177" w:type="dxa"/>
            <w:vAlign w:val="center"/>
          </w:tcPr>
          <w:p w:rsidR="008F70BD" w:rsidRDefault="00C471C2" w:rsidP="008F70BD">
            <w:r w:rsidRPr="00EF4B48">
              <w:rPr>
                <w:position w:val="-14"/>
              </w:rPr>
              <w:object w:dxaOrig="3180" w:dyaOrig="400">
                <v:shape id="_x0000_i1032" type="#_x0000_t75" style="width:159pt;height:20pt" o:ole="">
                  <v:imagedata r:id="rId22" o:title=""/>
                </v:shape>
                <o:OLEObject Type="Embed" ProgID="Equation.DSMT4" ShapeID="_x0000_i1032" DrawAspect="Content" ObjectID="_1664657025" r:id="rId23"/>
              </w:object>
            </w:r>
          </w:p>
        </w:tc>
      </w:tr>
      <w:tr w:rsidR="008F70BD" w:rsidTr="003A08E1">
        <w:tc>
          <w:tcPr>
            <w:tcW w:w="399" w:type="dxa"/>
            <w:vAlign w:val="center"/>
          </w:tcPr>
          <w:p w:rsidR="008F70BD" w:rsidRDefault="008F70BD" w:rsidP="008F70BD">
            <w:r>
              <w:t>b)</w:t>
            </w:r>
          </w:p>
        </w:tc>
        <w:tc>
          <w:tcPr>
            <w:tcW w:w="9177" w:type="dxa"/>
            <w:vAlign w:val="center"/>
          </w:tcPr>
          <w:p w:rsidR="008F70BD" w:rsidRDefault="006D603F" w:rsidP="008F70BD">
            <w:r w:rsidRPr="006D603F">
              <w:rPr>
                <w:position w:val="-154"/>
              </w:rPr>
              <w:object w:dxaOrig="6600" w:dyaOrig="3200">
                <v:shape id="_x0000_i1033" type="#_x0000_t75" style="width:330pt;height:160pt" o:ole="">
                  <v:imagedata r:id="rId24" o:title=""/>
                </v:shape>
                <o:OLEObject Type="Embed" ProgID="Equation.DSMT4" ShapeID="_x0000_i1033" DrawAspect="Content" ObjectID="_1664657026" r:id="rId25"/>
              </w:object>
            </w:r>
          </w:p>
        </w:tc>
      </w:tr>
      <w:tr w:rsidR="008F70BD" w:rsidTr="003A08E1">
        <w:tc>
          <w:tcPr>
            <w:tcW w:w="399" w:type="dxa"/>
            <w:vAlign w:val="center"/>
          </w:tcPr>
          <w:p w:rsidR="008F70BD" w:rsidRDefault="008F70BD" w:rsidP="008F70BD"/>
        </w:tc>
        <w:tc>
          <w:tcPr>
            <w:tcW w:w="9177" w:type="dxa"/>
            <w:vAlign w:val="center"/>
          </w:tcPr>
          <w:p w:rsidR="008F70BD" w:rsidRDefault="003A08E1" w:rsidP="003A08E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FE65D7" wp14:editId="0995ACFF">
                  <wp:extent cx="3716323" cy="2785582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5992" cy="279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F70BD" w:rsidRDefault="008F70BD"/>
    <w:p w:rsidR="008F70BD" w:rsidRDefault="008F70BD"/>
    <w:p w:rsidR="003A08E1" w:rsidRDefault="003A08E1">
      <w:r>
        <w:br w:type="page"/>
      </w:r>
    </w:p>
    <w:p w:rsidR="000B2EEE" w:rsidRDefault="000B2EEE" w:rsidP="000B2EEE">
      <w:pPr>
        <w:pStyle w:val="ListParagraph"/>
        <w:numPr>
          <w:ilvl w:val="0"/>
          <w:numId w:val="3"/>
        </w:numPr>
        <w:tabs>
          <w:tab w:val="right" w:pos="9360"/>
        </w:tabs>
        <w:ind w:left="360"/>
      </w:pPr>
      <w:r>
        <w:lastRenderedPageBreak/>
        <w:tab/>
        <w:t>[</w:t>
      </w:r>
      <w:r w:rsidR="00E35BF9" w:rsidRPr="00E35BF9">
        <w:rPr>
          <w:color w:val="FF0000"/>
        </w:rPr>
        <w:t xml:space="preserve">10  10     </w:t>
      </w:r>
      <w:r>
        <w:t>20 pts]</w:t>
      </w:r>
    </w:p>
    <w:p w:rsidR="00E350EB" w:rsidRDefault="00E350EB" w:rsidP="00E350EB">
      <w:r>
        <w:t xml:space="preserve">Two functions are given and </w:t>
      </w:r>
      <w:r w:rsidRPr="00D417A6">
        <w:rPr>
          <w:position w:val="-14"/>
        </w:rPr>
        <w:object w:dxaOrig="1840" w:dyaOrig="400">
          <v:shape id="_x0000_i1034" type="#_x0000_t75" style="width:92pt;height:20pt" o:ole="">
            <v:imagedata r:id="rId26" o:title=""/>
          </v:shape>
          <o:OLEObject Type="Embed" ProgID="Equation.DSMT4" ShapeID="_x0000_i1034" DrawAspect="Content" ObjectID="_1664657027" r:id="rId27"/>
        </w:object>
      </w:r>
    </w:p>
    <w:p w:rsidR="00E350EB" w:rsidRDefault="00E350EB" w:rsidP="00E350EB">
      <w:pPr>
        <w:jc w:val="center"/>
      </w:pPr>
      <w:r w:rsidRPr="00560850">
        <w:rPr>
          <w:position w:val="-28"/>
        </w:rPr>
        <w:object w:dxaOrig="5060" w:dyaOrig="680">
          <v:shape id="_x0000_i1035" type="#_x0000_t75" style="width:253pt;height:34pt" o:ole="">
            <v:imagedata r:id="rId28" o:title=""/>
          </v:shape>
          <o:OLEObject Type="Embed" ProgID="Equation.DSMT4" ShapeID="_x0000_i1035" DrawAspect="Content" ObjectID="_1664657028" r:id="rId29"/>
        </w:object>
      </w:r>
    </w:p>
    <w:tbl>
      <w:tblPr>
        <w:tblStyle w:val="TableGrid"/>
        <w:tblpPr w:leftFromText="180" w:rightFromText="180" w:vertAnchor="text" w:horzAnchor="page" w:tblpX="5996" w:tblpY="85"/>
        <w:tblW w:w="0" w:type="auto"/>
        <w:tblLook w:val="04A0" w:firstRow="1" w:lastRow="0" w:firstColumn="1" w:lastColumn="0" w:noHBand="0" w:noVBand="1"/>
      </w:tblPr>
      <w:tblGrid>
        <w:gridCol w:w="399"/>
        <w:gridCol w:w="5194"/>
      </w:tblGrid>
      <w:tr w:rsidR="003A08E1" w:rsidTr="003A08E1">
        <w:trPr>
          <w:trHeight w:val="435"/>
        </w:trPr>
        <w:tc>
          <w:tcPr>
            <w:tcW w:w="399" w:type="dxa"/>
            <w:vAlign w:val="center"/>
          </w:tcPr>
          <w:p w:rsidR="003A08E1" w:rsidRDefault="003A08E1" w:rsidP="003A08E1">
            <w:r>
              <w:t>a)</w:t>
            </w:r>
          </w:p>
        </w:tc>
        <w:tc>
          <w:tcPr>
            <w:tcW w:w="5194" w:type="dxa"/>
          </w:tcPr>
          <w:p w:rsidR="003A08E1" w:rsidRDefault="0019721B" w:rsidP="003A08E1">
            <w:r w:rsidRPr="00D417A6">
              <w:rPr>
                <w:position w:val="-14"/>
              </w:rPr>
              <w:object w:dxaOrig="3420" w:dyaOrig="400">
                <v:shape id="_x0000_i1036" type="#_x0000_t75" style="width:171pt;height:20pt" o:ole="">
                  <v:imagedata r:id="rId30" o:title=""/>
                </v:shape>
                <o:OLEObject Type="Embed" ProgID="Equation.DSMT4" ShapeID="_x0000_i1036" DrawAspect="Content" ObjectID="_1664657029" r:id="rId31"/>
              </w:object>
            </w:r>
          </w:p>
        </w:tc>
      </w:tr>
      <w:tr w:rsidR="003A08E1" w:rsidTr="003A08E1">
        <w:trPr>
          <w:trHeight w:val="2217"/>
        </w:trPr>
        <w:tc>
          <w:tcPr>
            <w:tcW w:w="399" w:type="dxa"/>
            <w:vAlign w:val="center"/>
          </w:tcPr>
          <w:p w:rsidR="003A08E1" w:rsidRDefault="003A08E1" w:rsidP="003A08E1">
            <w:r>
              <w:t>b)</w:t>
            </w:r>
          </w:p>
        </w:tc>
        <w:tc>
          <w:tcPr>
            <w:tcW w:w="5194" w:type="dxa"/>
          </w:tcPr>
          <w:p w:rsidR="003A08E1" w:rsidRDefault="003A08E1" w:rsidP="003A08E1">
            <w:r w:rsidRPr="00D417A6">
              <w:rPr>
                <w:position w:val="-16"/>
              </w:rPr>
              <w:object w:dxaOrig="680" w:dyaOrig="440">
                <v:shape id="_x0000_i1037" type="#_x0000_t75" style="width:34pt;height:22pt" o:ole="">
                  <v:imagedata r:id="rId32" o:title=""/>
                </v:shape>
                <o:OLEObject Type="Embed" ProgID="Equation.DSMT4" ShapeID="_x0000_i1037" DrawAspect="Content" ObjectID="_1664657030" r:id="rId33"/>
              </w:object>
            </w:r>
            <w:r>
              <w:rPr>
                <w:noProof/>
              </w:rPr>
              <w:drawing>
                <wp:inline distT="0" distB="0" distL="0" distR="0" wp14:anchorId="3BA77E87" wp14:editId="23ADD57D">
                  <wp:extent cx="2614345" cy="1921987"/>
                  <wp:effectExtent l="0" t="0" r="0" b="254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6602" cy="1923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50EB" w:rsidRDefault="00E350EB" w:rsidP="00E350EB">
      <w:pPr>
        <w:pStyle w:val="ListParagraph"/>
        <w:numPr>
          <w:ilvl w:val="0"/>
          <w:numId w:val="1"/>
        </w:numPr>
      </w:pPr>
      <w:r>
        <w:t xml:space="preserve">Write </w:t>
      </w:r>
      <w:r w:rsidRPr="00D417A6">
        <w:rPr>
          <w:position w:val="-14"/>
        </w:rPr>
        <w:object w:dxaOrig="600" w:dyaOrig="400">
          <v:shape id="_x0000_i1038" type="#_x0000_t75" style="width:30pt;height:20pt" o:ole="">
            <v:imagedata r:id="rId35" o:title=""/>
          </v:shape>
          <o:OLEObject Type="Embed" ProgID="Equation.DSMT4" ShapeID="_x0000_i1038" DrawAspect="Content" ObjectID="_1664657031" r:id="rId36"/>
        </w:object>
      </w:r>
    </w:p>
    <w:p w:rsidR="00E350EB" w:rsidRDefault="00E350EB" w:rsidP="00E350EB">
      <w:pPr>
        <w:pStyle w:val="ListParagraph"/>
        <w:numPr>
          <w:ilvl w:val="0"/>
          <w:numId w:val="1"/>
        </w:numPr>
      </w:pPr>
      <w:r>
        <w:t xml:space="preserve">Plot magnitude and phase of </w:t>
      </w:r>
      <w:r w:rsidRPr="00D417A6">
        <w:rPr>
          <w:position w:val="-14"/>
        </w:rPr>
        <w:object w:dxaOrig="600" w:dyaOrig="400">
          <v:shape id="_x0000_i1039" type="#_x0000_t75" style="width:30pt;height:20pt" o:ole="">
            <v:imagedata r:id="rId35" o:title=""/>
          </v:shape>
          <o:OLEObject Type="Embed" ProgID="Equation.DSMT4" ShapeID="_x0000_i1039" DrawAspect="Content" ObjectID="_1664657032" r:id="rId37"/>
        </w:object>
      </w:r>
    </w:p>
    <w:p w:rsidR="00E350EB" w:rsidRDefault="00E350EB" w:rsidP="00E350EB"/>
    <w:p w:rsidR="00E350EB" w:rsidRDefault="00E350EB" w:rsidP="00E350EB"/>
    <w:p w:rsidR="00E350EB" w:rsidRDefault="00E350EB" w:rsidP="00E350EB"/>
    <w:p w:rsidR="00E350EB" w:rsidRDefault="00E350EB" w:rsidP="00E350EB"/>
    <w:p w:rsidR="003A08E1" w:rsidRDefault="003A08E1" w:rsidP="00E350EB"/>
    <w:p w:rsidR="003A08E1" w:rsidRDefault="003A08E1" w:rsidP="00E350E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8"/>
        <w:gridCol w:w="9288"/>
      </w:tblGrid>
      <w:tr w:rsidR="00E350EB" w:rsidTr="0095081F">
        <w:tc>
          <w:tcPr>
            <w:tcW w:w="288" w:type="dxa"/>
            <w:vAlign w:val="center"/>
          </w:tcPr>
          <w:p w:rsidR="00E350EB" w:rsidRDefault="00E350EB" w:rsidP="0095081F"/>
        </w:tc>
        <w:tc>
          <w:tcPr>
            <w:tcW w:w="9288" w:type="dxa"/>
            <w:vAlign w:val="center"/>
          </w:tcPr>
          <w:p w:rsidR="00E350EB" w:rsidRDefault="00E350EB" w:rsidP="0095081F">
            <w:pPr>
              <w:ind w:left="720"/>
            </w:pPr>
            <w:r w:rsidRPr="004223E0">
              <w:rPr>
                <w:position w:val="-214"/>
              </w:rPr>
              <w:object w:dxaOrig="7060" w:dyaOrig="4200">
                <v:shape id="_x0000_i1040" type="#_x0000_t75" style="width:353pt;height:210pt" o:ole="">
                  <v:imagedata r:id="rId38" o:title=""/>
                </v:shape>
                <o:OLEObject Type="Embed" ProgID="Equation.DSMT4" ShapeID="_x0000_i1040" DrawAspect="Content" ObjectID="_1664657033" r:id="rId39"/>
              </w:object>
            </w:r>
          </w:p>
        </w:tc>
      </w:tr>
      <w:tr w:rsidR="00E350EB" w:rsidTr="0095081F">
        <w:tc>
          <w:tcPr>
            <w:tcW w:w="288" w:type="dxa"/>
            <w:vAlign w:val="center"/>
          </w:tcPr>
          <w:p w:rsidR="00E350EB" w:rsidRDefault="00E350EB" w:rsidP="0095081F"/>
        </w:tc>
        <w:tc>
          <w:tcPr>
            <w:tcW w:w="9288" w:type="dxa"/>
            <w:vAlign w:val="center"/>
          </w:tcPr>
          <w:p w:rsidR="00E350EB" w:rsidRDefault="00E350EB" w:rsidP="0095081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0FC3C8A" wp14:editId="17AB5BEB">
                  <wp:extent cx="2614345" cy="1921987"/>
                  <wp:effectExtent l="0" t="0" r="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6602" cy="1923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08E1" w:rsidTr="0095081F">
        <w:tc>
          <w:tcPr>
            <w:tcW w:w="288" w:type="dxa"/>
            <w:vAlign w:val="center"/>
          </w:tcPr>
          <w:p w:rsidR="003A08E1" w:rsidRDefault="003A08E1" w:rsidP="0095081F"/>
        </w:tc>
        <w:tc>
          <w:tcPr>
            <w:tcW w:w="9288" w:type="dxa"/>
            <w:vAlign w:val="center"/>
          </w:tcPr>
          <w:p w:rsidR="003A08E1" w:rsidRDefault="003A08E1" w:rsidP="0095081F">
            <w:pPr>
              <w:jc w:val="center"/>
              <w:rPr>
                <w:noProof/>
              </w:rPr>
            </w:pPr>
          </w:p>
        </w:tc>
      </w:tr>
    </w:tbl>
    <w:p w:rsidR="003A08E1" w:rsidRDefault="003A08E1" w:rsidP="003A08E1">
      <w:pPr>
        <w:pStyle w:val="ListParagraph"/>
        <w:tabs>
          <w:tab w:val="right" w:pos="9360"/>
        </w:tabs>
        <w:ind w:left="360"/>
      </w:pPr>
    </w:p>
    <w:p w:rsidR="003A08E1" w:rsidRDefault="003A08E1">
      <w:r>
        <w:br w:type="page"/>
      </w:r>
    </w:p>
    <w:p w:rsidR="00201D78" w:rsidRDefault="00201D78" w:rsidP="00201D78">
      <w:pPr>
        <w:pStyle w:val="ListParagraph"/>
        <w:numPr>
          <w:ilvl w:val="0"/>
          <w:numId w:val="3"/>
        </w:numPr>
        <w:tabs>
          <w:tab w:val="right" w:pos="9360"/>
        </w:tabs>
        <w:ind w:left="360"/>
      </w:pPr>
      <w:r>
        <w:lastRenderedPageBreak/>
        <w:tab/>
        <w:t>[</w:t>
      </w:r>
      <w:r w:rsidR="00076F24" w:rsidRPr="00076F24">
        <w:rPr>
          <w:color w:val="FF0000"/>
        </w:rPr>
        <w:t xml:space="preserve">5 5    </w:t>
      </w:r>
      <w:r>
        <w:t>1</w:t>
      </w:r>
      <w:r w:rsidR="00D515E4">
        <w:t>0</w:t>
      </w:r>
      <w:r>
        <w:t xml:space="preserve"> pts]</w:t>
      </w:r>
    </w:p>
    <w:p w:rsidR="00463917" w:rsidRDefault="00463917" w:rsidP="00463917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6A1979" wp14:editId="3060343D">
                <wp:simplePos x="0" y="0"/>
                <wp:positionH relativeFrom="column">
                  <wp:posOffset>4380865</wp:posOffset>
                </wp:positionH>
                <wp:positionV relativeFrom="paragraph">
                  <wp:posOffset>110490</wp:posOffset>
                </wp:positionV>
                <wp:extent cx="1828800" cy="1828800"/>
                <wp:effectExtent l="0" t="0" r="19050" b="1143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63917" w:rsidRDefault="00463917" w:rsidP="00463917">
                            <w:r>
                              <w:object w:dxaOrig="1576" w:dyaOrig="1741">
                                <v:shape id="_x0000_i1080" type="#_x0000_t75" style="width:115.6pt;height:127.9pt" o:ole="">
                                  <v:imagedata r:id="rId40" o:title=""/>
                                </v:shape>
                                <o:OLEObject Type="Embed" ProgID="Visio.Drawing.15" ShapeID="_x0000_i1080" DrawAspect="Content" ObjectID="_1664657073" r:id="rId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7" type="#_x0000_t202" style="position:absolute;margin-left:344.95pt;margin-top:8.7pt;width:2in;height:2in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" filled="f" strokeweight=".5pt">
                <v:textbox style="mso-fit-shape-to-text:t">
                  <w:txbxContent>
                    <w:p w:rsidR="00463917" w:rsidRDefault="00463917" w:rsidP="00463917">
                      <w:r>
                        <w:object w:dxaOrig="1576" w:dyaOrig="1741">
                          <v:shape id="_x0000_i1076" type="#_x0000_t75" style="width:115.6pt;height:127.9pt" o:ole="">
                            <v:imagedata r:id="rId43" o:title=""/>
                          </v:shape>
                          <o:OLEObject Type="Embed" ProgID="Visio.Drawing.15" ShapeID="_x0000_i1076" DrawAspect="Content" ObjectID="_1664279536" r:id="rId4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63917" w:rsidRDefault="00463917" w:rsidP="00463917">
      <w:r>
        <w:t>Find rectangular and polar format</w:t>
      </w:r>
    </w:p>
    <w:p w:rsidR="00D93D33" w:rsidRDefault="00D93D33" w:rsidP="0046391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38"/>
        <w:gridCol w:w="4980"/>
      </w:tblGrid>
      <w:tr w:rsidR="00D93D33" w:rsidTr="00D93D33">
        <w:trPr>
          <w:trHeight w:val="521"/>
        </w:trPr>
        <w:tc>
          <w:tcPr>
            <w:tcW w:w="1638" w:type="dxa"/>
            <w:vAlign w:val="center"/>
          </w:tcPr>
          <w:p w:rsidR="00D93D33" w:rsidRDefault="00D93D33" w:rsidP="00D93D33">
            <w:r>
              <w:t>Rect format</w:t>
            </w:r>
          </w:p>
        </w:tc>
        <w:tc>
          <w:tcPr>
            <w:tcW w:w="4980" w:type="dxa"/>
          </w:tcPr>
          <w:p w:rsidR="00D93D33" w:rsidRDefault="00D93D33" w:rsidP="00463917"/>
        </w:tc>
      </w:tr>
      <w:tr w:rsidR="00D93D33" w:rsidTr="00D93D33">
        <w:trPr>
          <w:trHeight w:val="547"/>
        </w:trPr>
        <w:tc>
          <w:tcPr>
            <w:tcW w:w="1638" w:type="dxa"/>
            <w:vAlign w:val="center"/>
          </w:tcPr>
          <w:p w:rsidR="00D93D33" w:rsidRDefault="00D93D33" w:rsidP="00D93D33">
            <w:r>
              <w:t>Polar format</w:t>
            </w:r>
          </w:p>
        </w:tc>
        <w:tc>
          <w:tcPr>
            <w:tcW w:w="4980" w:type="dxa"/>
          </w:tcPr>
          <w:p w:rsidR="00D93D33" w:rsidRDefault="00D93D33" w:rsidP="00463917"/>
        </w:tc>
      </w:tr>
    </w:tbl>
    <w:p w:rsidR="00D93D33" w:rsidRDefault="00D93D33" w:rsidP="00463917"/>
    <w:p w:rsidR="00D93D33" w:rsidRDefault="00D93D33" w:rsidP="00463917"/>
    <w:tbl>
      <w:tblPr>
        <w:tblStyle w:val="TableGrid"/>
        <w:tblpPr w:leftFromText="180" w:rightFromText="180" w:vertAnchor="text" w:horzAnchor="page" w:tblpX="749" w:tblpY="382"/>
        <w:tblW w:w="0" w:type="auto"/>
        <w:tblLook w:val="04A0" w:firstRow="1" w:lastRow="0" w:firstColumn="1" w:lastColumn="0" w:noHBand="0" w:noVBand="1"/>
      </w:tblPr>
      <w:tblGrid>
        <w:gridCol w:w="1458"/>
        <w:gridCol w:w="5696"/>
      </w:tblGrid>
      <w:tr w:rsidR="00463917" w:rsidTr="0095081F">
        <w:trPr>
          <w:trHeight w:val="389"/>
        </w:trPr>
        <w:tc>
          <w:tcPr>
            <w:tcW w:w="1458" w:type="dxa"/>
            <w:vAlign w:val="center"/>
          </w:tcPr>
          <w:p w:rsidR="00463917" w:rsidRDefault="00463917" w:rsidP="0095081F">
            <w:r>
              <w:t>Rect format</w:t>
            </w:r>
          </w:p>
        </w:tc>
        <w:tc>
          <w:tcPr>
            <w:tcW w:w="5696" w:type="dxa"/>
            <w:vAlign w:val="center"/>
          </w:tcPr>
          <w:p w:rsidR="00463917" w:rsidRDefault="00463917" w:rsidP="0095081F">
            <w:r w:rsidRPr="00C816CC">
              <w:rPr>
                <w:position w:val="-10"/>
              </w:rPr>
              <w:object w:dxaOrig="1420" w:dyaOrig="320">
                <v:shape id="_x0000_i1041" type="#_x0000_t75" style="width:71pt;height:16pt" o:ole="">
                  <v:imagedata r:id="rId45" o:title=""/>
                </v:shape>
                <o:OLEObject Type="Embed" ProgID="Equation.DSMT4" ShapeID="_x0000_i1041" DrawAspect="Content" ObjectID="_1664657034" r:id="rId46"/>
              </w:object>
            </w:r>
          </w:p>
        </w:tc>
      </w:tr>
      <w:tr w:rsidR="00463917" w:rsidTr="0095081F">
        <w:trPr>
          <w:trHeight w:val="403"/>
        </w:trPr>
        <w:tc>
          <w:tcPr>
            <w:tcW w:w="1458" w:type="dxa"/>
            <w:vAlign w:val="center"/>
          </w:tcPr>
          <w:p w:rsidR="00463917" w:rsidRDefault="00463917" w:rsidP="0095081F">
            <w:r>
              <w:t>Polar format</w:t>
            </w:r>
          </w:p>
        </w:tc>
        <w:tc>
          <w:tcPr>
            <w:tcW w:w="5696" w:type="dxa"/>
            <w:vAlign w:val="center"/>
          </w:tcPr>
          <w:p w:rsidR="00463917" w:rsidRDefault="00463917" w:rsidP="0095081F">
            <w:r w:rsidRPr="00C816CC">
              <w:rPr>
                <w:position w:val="-6"/>
              </w:rPr>
              <w:object w:dxaOrig="5480" w:dyaOrig="340">
                <v:shape id="_x0000_i1042" type="#_x0000_t75" style="width:274pt;height:17pt" o:ole="">
                  <v:imagedata r:id="rId47" o:title=""/>
                </v:shape>
                <o:OLEObject Type="Embed" ProgID="Equation.DSMT4" ShapeID="_x0000_i1042" DrawAspect="Content" ObjectID="_1664657035" r:id="rId48"/>
              </w:object>
            </w:r>
          </w:p>
        </w:tc>
      </w:tr>
    </w:tbl>
    <w:p w:rsidR="00463917" w:rsidRDefault="00463917" w:rsidP="00463917"/>
    <w:p w:rsidR="00463917" w:rsidRDefault="00463917" w:rsidP="00463917"/>
    <w:p w:rsidR="00D93D33" w:rsidRDefault="00D93D33" w:rsidP="0046391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8"/>
        <w:gridCol w:w="2976"/>
        <w:gridCol w:w="6222"/>
      </w:tblGrid>
      <w:tr w:rsidR="00463917" w:rsidTr="0095081F">
        <w:tc>
          <w:tcPr>
            <w:tcW w:w="378" w:type="dxa"/>
          </w:tcPr>
          <w:p w:rsidR="00463917" w:rsidRDefault="00463917" w:rsidP="0095081F"/>
        </w:tc>
        <w:tc>
          <w:tcPr>
            <w:tcW w:w="2976" w:type="dxa"/>
            <w:vAlign w:val="center"/>
          </w:tcPr>
          <w:p w:rsidR="00463917" w:rsidRDefault="00463917" w:rsidP="0095081F">
            <w:r>
              <w:rPr>
                <w:noProof/>
              </w:rPr>
              <w:drawing>
                <wp:inline distT="0" distB="0" distL="0" distR="0" wp14:anchorId="2D2AACE1" wp14:editId="593706E8">
                  <wp:extent cx="1746500" cy="1490133"/>
                  <wp:effectExtent l="0" t="0" r="635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6918" cy="14904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22" w:type="dxa"/>
          </w:tcPr>
          <w:p w:rsidR="00463917" w:rsidRDefault="00463917" w:rsidP="0095081F">
            <w:r w:rsidRPr="004C53BC">
              <w:rPr>
                <w:position w:val="-10"/>
              </w:rPr>
              <w:object w:dxaOrig="5040" w:dyaOrig="5440">
                <v:shape id="_x0000_i1043" type="#_x0000_t75" style="width:252pt;height:272pt" o:ole="">
                  <v:imagedata r:id="rId50" o:title=""/>
                </v:shape>
                <o:OLEObject Type="Embed" ProgID="Equation.DSMT4" ShapeID="_x0000_i1043" DrawAspect="Content" ObjectID="_1664657036" r:id="rId51"/>
              </w:object>
            </w:r>
          </w:p>
        </w:tc>
      </w:tr>
    </w:tbl>
    <w:p w:rsidR="00463917" w:rsidRDefault="00463917" w:rsidP="00463917"/>
    <w:p w:rsidR="00695884" w:rsidRDefault="00695884">
      <w:r>
        <w:br w:type="page"/>
      </w:r>
    </w:p>
    <w:p w:rsidR="00201D78" w:rsidRDefault="00201D78" w:rsidP="00201D78">
      <w:pPr>
        <w:pStyle w:val="ListParagraph"/>
        <w:numPr>
          <w:ilvl w:val="0"/>
          <w:numId w:val="3"/>
        </w:numPr>
        <w:tabs>
          <w:tab w:val="right" w:pos="9360"/>
        </w:tabs>
        <w:ind w:left="360"/>
      </w:pPr>
      <w:r>
        <w:lastRenderedPageBreak/>
        <w:tab/>
        <w:t>[</w:t>
      </w:r>
      <w:r w:rsidR="00CA7DFB" w:rsidRPr="00CA7DFB">
        <w:rPr>
          <w:color w:val="FF0000"/>
        </w:rPr>
        <w:t xml:space="preserve">8  12     </w:t>
      </w:r>
      <w:r>
        <w:t>2</w:t>
      </w:r>
      <w:r w:rsidR="0082572B">
        <w:t>0</w:t>
      </w:r>
      <w:r>
        <w:t xml:space="preserve"> pts]</w:t>
      </w:r>
    </w:p>
    <w:p w:rsidR="00695884" w:rsidRDefault="00695884">
      <w:r>
        <w:t xml:space="preserve">An </w:t>
      </w:r>
      <w:r w:rsidRPr="00A54E70">
        <w:rPr>
          <w:position w:val="-14"/>
        </w:rPr>
        <w:object w:dxaOrig="480" w:dyaOrig="400">
          <v:shape id="_x0000_i1044" type="#_x0000_t75" style="width:24pt;height:20pt" o:ole="">
            <v:imagedata r:id="rId52" o:title=""/>
          </v:shape>
          <o:OLEObject Type="Embed" ProgID="Equation.DSMT4" ShapeID="_x0000_i1044" DrawAspect="Content" ObjectID="_1664657037" r:id="rId53"/>
        </w:object>
      </w:r>
      <w:r>
        <w:t xml:space="preserve"> is defined as</w:t>
      </w:r>
    </w:p>
    <w:p w:rsidR="00305702" w:rsidRDefault="00695884" w:rsidP="00695884">
      <w:pPr>
        <w:jc w:val="center"/>
      </w:pPr>
      <w:r w:rsidRPr="00695884">
        <w:rPr>
          <w:position w:val="-14"/>
        </w:rPr>
        <w:object w:dxaOrig="3280" w:dyaOrig="400">
          <v:shape id="_x0000_i1045" type="#_x0000_t75" style="width:164pt;height:20pt" o:ole="">
            <v:imagedata r:id="rId54" o:title=""/>
          </v:shape>
          <o:OLEObject Type="Embed" ProgID="Equation.DSMT4" ShapeID="_x0000_i1045" DrawAspect="Content" ObjectID="_1664657038" r:id="rId55"/>
        </w:object>
      </w:r>
    </w:p>
    <w:p w:rsidR="00695884" w:rsidRDefault="00695884" w:rsidP="00695884">
      <w:pPr>
        <w:pStyle w:val="ListParagraph"/>
        <w:numPr>
          <w:ilvl w:val="0"/>
          <w:numId w:val="2"/>
        </w:numPr>
      </w:pPr>
      <w:r>
        <w:t xml:space="preserve">Write frequency response of </w:t>
      </w:r>
      <w:r w:rsidRPr="00695884">
        <w:rPr>
          <w:position w:val="-14"/>
        </w:rPr>
        <w:object w:dxaOrig="480" w:dyaOrig="400">
          <v:shape id="_x0000_i1046" type="#_x0000_t75" style="width:24pt;height:20pt" o:ole="">
            <v:imagedata r:id="rId56" o:title=""/>
          </v:shape>
          <o:OLEObject Type="Embed" ProgID="Equation.DSMT4" ShapeID="_x0000_i1046" DrawAspect="Content" ObjectID="_1664657039" r:id="rId57"/>
        </w:object>
      </w:r>
      <w:r>
        <w:t xml:space="preserve">, </w:t>
      </w:r>
      <w:r w:rsidRPr="00695884">
        <w:rPr>
          <w:position w:val="-14"/>
        </w:rPr>
        <w:object w:dxaOrig="660" w:dyaOrig="400">
          <v:shape id="_x0000_i1047" type="#_x0000_t75" style="width:33pt;height:20pt" o:ole="">
            <v:imagedata r:id="rId58" o:title=""/>
          </v:shape>
          <o:OLEObject Type="Embed" ProgID="Equation.DSMT4" ShapeID="_x0000_i1047" DrawAspect="Content" ObjectID="_1664657040" r:id="rId59"/>
        </w:object>
      </w:r>
    </w:p>
    <w:p w:rsidR="00305702" w:rsidRDefault="00695884">
      <w:r>
        <w:t>If this signal</w:t>
      </w:r>
      <w:r w:rsidR="002162EB">
        <w:t>,</w:t>
      </w:r>
      <w:r w:rsidRPr="00695884">
        <w:rPr>
          <w:position w:val="-14"/>
        </w:rPr>
        <w:object w:dxaOrig="480" w:dyaOrig="400">
          <v:shape id="_x0000_i1048" type="#_x0000_t75" style="width:24pt;height:20pt" o:ole="">
            <v:imagedata r:id="rId60" o:title=""/>
          </v:shape>
          <o:OLEObject Type="Embed" ProgID="Equation.DSMT4" ShapeID="_x0000_i1048" DrawAspect="Content" ObjectID="_1664657041" r:id="rId61"/>
        </w:object>
      </w:r>
      <w:proofErr w:type="gramStart"/>
      <w:r>
        <w:t>,</w:t>
      </w:r>
      <w:proofErr w:type="gramEnd"/>
      <w:r>
        <w:t xml:space="preserve"> is sampled with sampling rate of </w:t>
      </w:r>
      <w:r w:rsidRPr="00695884">
        <w:rPr>
          <w:position w:val="-14"/>
        </w:rPr>
        <w:object w:dxaOrig="920" w:dyaOrig="400">
          <v:shape id="_x0000_i1049" type="#_x0000_t75" style="width:46pt;height:20pt" o:ole="">
            <v:imagedata r:id="rId62" o:title=""/>
          </v:shape>
          <o:OLEObject Type="Embed" ProgID="Equation.DSMT4" ShapeID="_x0000_i1049" DrawAspect="Content" ObjectID="_1664657042" r:id="rId63"/>
        </w:object>
      </w:r>
      <w:r>
        <w:t xml:space="preserve">, </w:t>
      </w:r>
    </w:p>
    <w:p w:rsidR="00695884" w:rsidRDefault="00695884" w:rsidP="00695884">
      <w:pPr>
        <w:pStyle w:val="ListParagraph"/>
        <w:numPr>
          <w:ilvl w:val="0"/>
          <w:numId w:val="2"/>
        </w:numPr>
      </w:pPr>
      <w:r>
        <w:t xml:space="preserve">Plot magnitude and phase response of </w:t>
      </w:r>
      <w:r w:rsidRPr="00695884">
        <w:rPr>
          <w:position w:val="-14"/>
        </w:rPr>
        <w:object w:dxaOrig="680" w:dyaOrig="400">
          <v:shape id="_x0000_i1050" type="#_x0000_t75" style="width:34pt;height:20pt" o:ole="">
            <v:imagedata r:id="rId64" o:title=""/>
          </v:shape>
          <o:OLEObject Type="Embed" ProgID="Equation.DSMT4" ShapeID="_x0000_i1050" DrawAspect="Content" ObjectID="_1664657043" r:id="rId65"/>
        </w:object>
      </w:r>
      <w:r>
        <w:t xml:space="preserve"> where </w:t>
      </w:r>
      <w:r w:rsidR="007661A8" w:rsidRPr="007661A8">
        <w:rPr>
          <w:position w:val="-14"/>
        </w:rPr>
        <w:object w:dxaOrig="1579" w:dyaOrig="400">
          <v:shape id="_x0000_i1051" type="#_x0000_t75" style="width:78.95pt;height:20pt" o:ole="">
            <v:imagedata r:id="rId66" o:title=""/>
          </v:shape>
          <o:OLEObject Type="Embed" ProgID="Equation.DSMT4" ShapeID="_x0000_i1051" DrawAspect="Content" ObjectID="_1664657044" r:id="rId67"/>
        </w:object>
      </w:r>
      <w:r w:rsidR="007661A8">
        <w:t xml:space="preserve"> (</w:t>
      </w:r>
      <w:r w:rsidR="007661A8" w:rsidRPr="007661A8">
        <w:rPr>
          <w:b/>
        </w:rPr>
        <w:t>Note</w:t>
      </w:r>
      <w:r w:rsidR="007661A8">
        <w:t xml:space="preserve">: make sure you denote the magnitude and phase </w:t>
      </w:r>
      <w:r w:rsidR="003A0AD5">
        <w:t xml:space="preserve">response </w:t>
      </w:r>
      <w:r w:rsidR="007661A8">
        <w:t>scales.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68"/>
        <w:gridCol w:w="9108"/>
      </w:tblGrid>
      <w:tr w:rsidR="00695884" w:rsidTr="007661A8">
        <w:trPr>
          <w:trHeight w:val="593"/>
        </w:trPr>
        <w:tc>
          <w:tcPr>
            <w:tcW w:w="468" w:type="dxa"/>
            <w:vAlign w:val="center"/>
          </w:tcPr>
          <w:p w:rsidR="00695884" w:rsidRDefault="00695884" w:rsidP="00695884">
            <w:r>
              <w:t>a)</w:t>
            </w:r>
          </w:p>
        </w:tc>
        <w:tc>
          <w:tcPr>
            <w:tcW w:w="9108" w:type="dxa"/>
            <w:vAlign w:val="center"/>
          </w:tcPr>
          <w:p w:rsidR="00695884" w:rsidRDefault="00E42827" w:rsidP="00695884">
            <w:r w:rsidRPr="00DD3DC8">
              <w:rPr>
                <w:position w:val="-174"/>
              </w:rPr>
              <w:object w:dxaOrig="8000" w:dyaOrig="3600">
                <v:shape id="_x0000_i1079" type="#_x0000_t75" style="width:400pt;height:180pt" o:ole="">
                  <v:imagedata r:id="rId68" o:title=""/>
                </v:shape>
                <o:OLEObject Type="Embed" ProgID="Equation.DSMT4" ShapeID="_x0000_i1079" DrawAspect="Content" ObjectID="_1664657045" r:id="rId69"/>
              </w:object>
            </w:r>
          </w:p>
        </w:tc>
      </w:tr>
      <w:tr w:rsidR="002162EB" w:rsidTr="007661A8">
        <w:trPr>
          <w:trHeight w:val="593"/>
        </w:trPr>
        <w:tc>
          <w:tcPr>
            <w:tcW w:w="468" w:type="dxa"/>
            <w:vAlign w:val="center"/>
          </w:tcPr>
          <w:p w:rsidR="002162EB" w:rsidRDefault="002162EB" w:rsidP="00695884">
            <w:r>
              <w:t>b)</w:t>
            </w:r>
          </w:p>
        </w:tc>
        <w:bookmarkStart w:id="0" w:name="_GoBack"/>
        <w:tc>
          <w:tcPr>
            <w:tcW w:w="9108" w:type="dxa"/>
            <w:vAlign w:val="center"/>
          </w:tcPr>
          <w:p w:rsidR="002162EB" w:rsidRPr="005A2E3D" w:rsidRDefault="00C1113B" w:rsidP="00695884">
            <w:r w:rsidRPr="001F4218">
              <w:rPr>
                <w:position w:val="-134"/>
              </w:rPr>
              <w:object w:dxaOrig="8419" w:dyaOrig="3460">
                <v:shape id="_x0000_i1052" type="#_x0000_t75" style="width:420.95pt;height:173pt" o:ole="">
                  <v:imagedata r:id="rId70" o:title=""/>
                </v:shape>
                <o:OLEObject Type="Embed" ProgID="Equation.DSMT4" ShapeID="_x0000_i1052" DrawAspect="Content" ObjectID="_1664657046" r:id="rId71"/>
              </w:object>
            </w:r>
            <w:bookmarkEnd w:id="0"/>
          </w:p>
        </w:tc>
      </w:tr>
      <w:tr w:rsidR="00FF30A8" w:rsidTr="00FF30A8">
        <w:trPr>
          <w:trHeight w:val="593"/>
        </w:trPr>
        <w:tc>
          <w:tcPr>
            <w:tcW w:w="468" w:type="dxa"/>
            <w:vAlign w:val="center"/>
          </w:tcPr>
          <w:p w:rsidR="00FF30A8" w:rsidRDefault="00FF30A8" w:rsidP="00695884"/>
        </w:tc>
        <w:tc>
          <w:tcPr>
            <w:tcW w:w="9108" w:type="dxa"/>
            <w:vAlign w:val="center"/>
          </w:tcPr>
          <w:p w:rsidR="00FF30A8" w:rsidRPr="005A2E3D" w:rsidRDefault="00C1113B" w:rsidP="00FF30A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18AE7D0" wp14:editId="58EBFFB0">
                  <wp:extent cx="2347783" cy="1949498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466" cy="1950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884" w:rsidTr="00174B61">
        <w:trPr>
          <w:trHeight w:val="2420"/>
        </w:trPr>
        <w:tc>
          <w:tcPr>
            <w:tcW w:w="468" w:type="dxa"/>
            <w:vAlign w:val="center"/>
          </w:tcPr>
          <w:p w:rsidR="00695884" w:rsidRDefault="00201D78" w:rsidP="00695884">
            <w:r>
              <w:t>b)</w:t>
            </w:r>
          </w:p>
        </w:tc>
        <w:tc>
          <w:tcPr>
            <w:tcW w:w="9108" w:type="dxa"/>
            <w:vAlign w:val="center"/>
          </w:tcPr>
          <w:p w:rsidR="00695884" w:rsidRDefault="00174B61" w:rsidP="00174B6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19B2F81" wp14:editId="197A51F7">
                  <wp:extent cx="3994361" cy="2781970"/>
                  <wp:effectExtent l="0" t="0" r="635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94319" cy="2781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702" w:rsidRDefault="00305702"/>
    <w:p w:rsidR="00305702" w:rsidRDefault="00305702"/>
    <w:p w:rsidR="005A0561" w:rsidRDefault="005A0561">
      <w:r>
        <w:br w:type="page"/>
      </w:r>
    </w:p>
    <w:p w:rsidR="004A7F7E" w:rsidRDefault="004A7F7E" w:rsidP="004A7F7E">
      <w:pPr>
        <w:pStyle w:val="ListParagraph"/>
        <w:numPr>
          <w:ilvl w:val="0"/>
          <w:numId w:val="3"/>
        </w:numPr>
        <w:tabs>
          <w:tab w:val="right" w:pos="9360"/>
        </w:tabs>
        <w:ind w:left="360"/>
      </w:pPr>
      <w:r>
        <w:lastRenderedPageBreak/>
        <w:tab/>
        <w:t>[</w:t>
      </w:r>
      <w:r w:rsidR="001F7277" w:rsidRPr="001F7277">
        <w:rPr>
          <w:color w:val="FF0000"/>
        </w:rPr>
        <w:t xml:space="preserve">4 pts each </w:t>
      </w:r>
      <w:r w:rsidR="001F7277">
        <w:t xml:space="preserve">   </w:t>
      </w:r>
      <w:r>
        <w:t>20 pts]</w:t>
      </w:r>
    </w:p>
    <w:p w:rsidR="00C21585" w:rsidRDefault="00C21585">
      <w:r>
        <w:t xml:space="preserve">Do the convolution of </w:t>
      </w:r>
    </w:p>
    <w:p w:rsidR="00305702" w:rsidRDefault="00C21585" w:rsidP="00C21585">
      <w:pPr>
        <w:jc w:val="center"/>
      </w:pPr>
      <w:r w:rsidRPr="00C21585">
        <w:rPr>
          <w:position w:val="-18"/>
        </w:rPr>
        <w:object w:dxaOrig="4040" w:dyaOrig="520">
          <v:shape id="_x0000_i1053" type="#_x0000_t75" style="width:202pt;height:26pt" o:ole="">
            <v:imagedata r:id="rId74" o:title=""/>
          </v:shape>
          <o:OLEObject Type="Embed" ProgID="Equation.DSMT4" ShapeID="_x0000_i1053" DrawAspect="Content" ObjectID="_1664657047" r:id="rId75"/>
        </w:object>
      </w:r>
    </w:p>
    <w:p w:rsidR="00C21585" w:rsidRDefault="00C21585" w:rsidP="00C21585">
      <w:r>
        <w:t xml:space="preserve">Where the range of output, </w:t>
      </w:r>
      <w:r w:rsidRPr="00C21585">
        <w:rPr>
          <w:position w:val="-14"/>
        </w:rPr>
        <w:object w:dxaOrig="499" w:dyaOrig="400">
          <v:shape id="_x0000_i1054" type="#_x0000_t75" style="width:24.95pt;height:20pt" o:ole="">
            <v:imagedata r:id="rId76" o:title=""/>
          </v:shape>
          <o:OLEObject Type="Embed" ProgID="Equation.DSMT4" ShapeID="_x0000_i1054" DrawAspect="Content" ObjectID="_1664657048" r:id="rId77"/>
        </w:object>
      </w:r>
      <w:r w:rsidR="004A7F7E">
        <w:t>is</w:t>
      </w:r>
      <w:r w:rsidRPr="00C21585">
        <w:rPr>
          <w:position w:val="-6"/>
        </w:rPr>
        <w:object w:dxaOrig="940" w:dyaOrig="279">
          <v:shape id="_x0000_i1055" type="#_x0000_t75" style="width:47pt;height:13.95pt" o:ole="">
            <v:imagedata r:id="rId78" o:title=""/>
          </v:shape>
          <o:OLEObject Type="Embed" ProgID="Equation.DSMT4" ShapeID="_x0000_i1055" DrawAspect="Content" ObjectID="_1664657049" r:id="rId79"/>
        </w:object>
      </w:r>
      <w:r>
        <w:t xml:space="preserve">:  note:  Just like the quiz you have done, you don’t need to </w:t>
      </w:r>
      <w:r w:rsidR="004A7F7E">
        <w:t>solve</w:t>
      </w:r>
      <w:r>
        <w:t xml:space="preserve"> the integration, just write low and upper limits and contents inside integrals</w:t>
      </w:r>
      <w:r w:rsidR="004A7F7E">
        <w:t xml:space="preserve"> &amp; output time ranges</w:t>
      </w:r>
      <w:r>
        <w:t>.</w:t>
      </w:r>
    </w:p>
    <w:p w:rsidR="00305702" w:rsidRDefault="00C21585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3F7E83" wp14:editId="21E54CF8">
                <wp:simplePos x="0" y="0"/>
                <wp:positionH relativeFrom="column">
                  <wp:posOffset>486410</wp:posOffset>
                </wp:positionH>
                <wp:positionV relativeFrom="paragraph">
                  <wp:posOffset>26670</wp:posOffset>
                </wp:positionV>
                <wp:extent cx="3757930" cy="2432685"/>
                <wp:effectExtent l="0" t="0" r="13970" b="24765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7930" cy="243268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C21585" w:rsidRDefault="00C21585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D138B2" wp14:editId="7E78BB5C">
                                  <wp:extent cx="3549815" cy="2382473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53421" cy="23848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38.3pt;margin-top:2.1pt;width:295.9pt;height:191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" filled="f" strokeweight=".5pt">
                <v:textbox>
                  <w:txbxContent>
                    <w:p w:rsidR="00C21585" w:rsidRDefault="00C21585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DD138B2" wp14:editId="7E78BB5C">
                            <wp:extent cx="3549815" cy="2382473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8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53421" cy="238489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05702" w:rsidRDefault="00305702"/>
    <w:p w:rsidR="00305702" w:rsidRDefault="00305702"/>
    <w:p w:rsidR="00305702" w:rsidRDefault="00305702"/>
    <w:p w:rsidR="00305702" w:rsidRDefault="00305702"/>
    <w:p w:rsidR="00305702" w:rsidRDefault="00305702"/>
    <w:p w:rsidR="00D37C97" w:rsidRDefault="00D37C97"/>
    <w:p w:rsidR="00D37C97" w:rsidRDefault="00D37C97">
      <w:r>
        <w:br w:type="page"/>
      </w:r>
    </w:p>
    <w:p w:rsidR="00D37C97" w:rsidRDefault="00D37C97"/>
    <w:p w:rsidR="00305702" w:rsidRDefault="00D37C97" w:rsidP="00D37C97">
      <w:pPr>
        <w:ind w:left="-990"/>
      </w:pPr>
      <w:r>
        <w:rPr>
          <w:noProof/>
        </w:rPr>
        <w:drawing>
          <wp:inline distT="0" distB="0" distL="0" distR="0" wp14:anchorId="1E6F8799" wp14:editId="2CF69BAA">
            <wp:extent cx="7164198" cy="297972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7164198" cy="2979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702" w:rsidRDefault="00305702"/>
    <w:tbl>
      <w:tblPr>
        <w:tblStyle w:val="TableGrid"/>
        <w:tblW w:w="11360" w:type="dxa"/>
        <w:tblInd w:w="-972" w:type="dxa"/>
        <w:tblLook w:val="04A0" w:firstRow="1" w:lastRow="0" w:firstColumn="1" w:lastColumn="0" w:noHBand="0" w:noVBand="1"/>
      </w:tblPr>
      <w:tblGrid>
        <w:gridCol w:w="1367"/>
        <w:gridCol w:w="4109"/>
        <w:gridCol w:w="4072"/>
        <w:gridCol w:w="1812"/>
      </w:tblGrid>
      <w:tr w:rsidR="00C21585" w:rsidTr="00F92F03">
        <w:trPr>
          <w:trHeight w:val="1255"/>
        </w:trPr>
        <w:tc>
          <w:tcPr>
            <w:tcW w:w="1730" w:type="dxa"/>
            <w:vAlign w:val="center"/>
          </w:tcPr>
          <w:p w:rsidR="00C21585" w:rsidRDefault="00DD56FB" w:rsidP="00F92F03">
            <w:pPr>
              <w:jc w:val="center"/>
            </w:pPr>
            <w:r w:rsidRPr="00F92F03">
              <w:rPr>
                <w:position w:val="-6"/>
              </w:rPr>
              <w:object w:dxaOrig="840" w:dyaOrig="279">
                <v:shape id="_x0000_i1056" type="#_x0000_t75" style="width:42pt;height:13.95pt" o:ole="">
                  <v:imagedata r:id="rId83" o:title=""/>
                </v:shape>
                <o:OLEObject Type="Embed" ProgID="Equation.DSMT4" ShapeID="_x0000_i1056" DrawAspect="Content" ObjectID="_1664657050" r:id="rId84"/>
              </w:object>
            </w:r>
          </w:p>
        </w:tc>
        <w:tc>
          <w:tcPr>
            <w:tcW w:w="3078" w:type="dxa"/>
            <w:vAlign w:val="center"/>
          </w:tcPr>
          <w:p w:rsidR="00C21585" w:rsidRDefault="00DD56FB" w:rsidP="00F92F03">
            <w:r w:rsidRPr="00F92F03">
              <w:rPr>
                <w:position w:val="-32"/>
              </w:rPr>
              <w:object w:dxaOrig="1960" w:dyaOrig="740">
                <v:shape id="_x0000_i1057" type="#_x0000_t75" style="width:179.95pt;height:68.75pt" o:ole="">
                  <v:imagedata r:id="rId85" o:title=""/>
                </v:shape>
                <o:OLEObject Type="Embed" ProgID="Equation.DSMT4" ShapeID="_x0000_i1057" DrawAspect="Content" ObjectID="_1664657051" r:id="rId86"/>
              </w:object>
            </w:r>
          </w:p>
        </w:tc>
        <w:tc>
          <w:tcPr>
            <w:tcW w:w="3269" w:type="dxa"/>
            <w:vAlign w:val="center"/>
          </w:tcPr>
          <w:p w:rsidR="00C21585" w:rsidRDefault="00F92F03" w:rsidP="00F92F03">
            <w:r w:rsidRPr="00F92F03">
              <w:rPr>
                <w:position w:val="-32"/>
              </w:rPr>
              <w:object w:dxaOrig="360" w:dyaOrig="740">
                <v:shape id="_x0000_i1058" type="#_x0000_t75" style="width:33.05pt;height:68.75pt" o:ole="">
                  <v:imagedata r:id="rId87" o:title=""/>
                </v:shape>
                <o:OLEObject Type="Embed" ProgID="Equation.DSMT4" ShapeID="_x0000_i1058" DrawAspect="Content" ObjectID="_1664657052" r:id="rId88"/>
              </w:object>
            </w:r>
          </w:p>
        </w:tc>
        <w:tc>
          <w:tcPr>
            <w:tcW w:w="3283" w:type="dxa"/>
            <w:vAlign w:val="center"/>
          </w:tcPr>
          <w:p w:rsidR="00C21585" w:rsidRDefault="00F92F03" w:rsidP="00F92F03">
            <w:r w:rsidRPr="00F92F03">
              <w:rPr>
                <w:position w:val="-32"/>
              </w:rPr>
              <w:object w:dxaOrig="360" w:dyaOrig="740">
                <v:shape id="_x0000_i1059" type="#_x0000_t75" style="width:33.05pt;height:68.75pt" o:ole="">
                  <v:imagedata r:id="rId87" o:title=""/>
                </v:shape>
                <o:OLEObject Type="Embed" ProgID="Equation.DSMT4" ShapeID="_x0000_i1059" DrawAspect="Content" ObjectID="_1664657053" r:id="rId89"/>
              </w:object>
            </w:r>
          </w:p>
        </w:tc>
      </w:tr>
      <w:tr w:rsidR="00F92F03" w:rsidTr="00F92F03">
        <w:trPr>
          <w:trHeight w:val="1255"/>
        </w:trPr>
        <w:tc>
          <w:tcPr>
            <w:tcW w:w="1730" w:type="dxa"/>
            <w:vAlign w:val="center"/>
          </w:tcPr>
          <w:p w:rsidR="00F92F03" w:rsidRDefault="00DD56FB" w:rsidP="00F92F03">
            <w:pPr>
              <w:jc w:val="center"/>
            </w:pPr>
            <w:r w:rsidRPr="0071170F">
              <w:rPr>
                <w:position w:val="-6"/>
              </w:rPr>
              <w:object w:dxaOrig="840" w:dyaOrig="279" w14:anchorId="12609730">
                <v:shape id="_x0000_i1060" type="#_x0000_t75" style="width:42pt;height:13.95pt" o:ole="">
                  <v:imagedata r:id="rId90" o:title=""/>
                </v:shape>
                <o:OLEObject Type="Embed" ProgID="Equation.DSMT4" ShapeID="_x0000_i1060" DrawAspect="Content" ObjectID="_1664657054" r:id="rId91"/>
              </w:object>
            </w:r>
          </w:p>
        </w:tc>
        <w:tc>
          <w:tcPr>
            <w:tcW w:w="3078" w:type="dxa"/>
            <w:vAlign w:val="center"/>
          </w:tcPr>
          <w:p w:rsidR="00F92F03" w:rsidRDefault="00DD56FB" w:rsidP="00A54E70">
            <w:r w:rsidRPr="00F92F03">
              <w:rPr>
                <w:position w:val="-32"/>
              </w:rPr>
              <w:object w:dxaOrig="2120" w:dyaOrig="740" w14:anchorId="0B4B92D1">
                <v:shape id="_x0000_i1061" type="#_x0000_t75" style="width:194.6pt;height:68.75pt" o:ole="">
                  <v:imagedata r:id="rId92" o:title=""/>
                </v:shape>
                <o:OLEObject Type="Embed" ProgID="Equation.DSMT4" ShapeID="_x0000_i1061" DrawAspect="Content" ObjectID="_1664657055" r:id="rId93"/>
              </w:object>
            </w:r>
          </w:p>
        </w:tc>
        <w:tc>
          <w:tcPr>
            <w:tcW w:w="3269" w:type="dxa"/>
            <w:vAlign w:val="center"/>
          </w:tcPr>
          <w:p w:rsidR="00F92F03" w:rsidRDefault="00DD56FB" w:rsidP="00A54E70">
            <w:r w:rsidRPr="00F92F03">
              <w:rPr>
                <w:position w:val="-32"/>
              </w:rPr>
              <w:object w:dxaOrig="2100" w:dyaOrig="740" w14:anchorId="6D4C1FE2">
                <v:shape id="_x0000_i1062" type="#_x0000_t75" style="width:192.8pt;height:68.75pt" o:ole="">
                  <v:imagedata r:id="rId94" o:title=""/>
                </v:shape>
                <o:OLEObject Type="Embed" ProgID="Equation.DSMT4" ShapeID="_x0000_i1062" DrawAspect="Content" ObjectID="_1664657056" r:id="rId95"/>
              </w:object>
            </w:r>
          </w:p>
        </w:tc>
        <w:tc>
          <w:tcPr>
            <w:tcW w:w="3283" w:type="dxa"/>
            <w:vAlign w:val="center"/>
          </w:tcPr>
          <w:p w:rsidR="00F92F03" w:rsidRDefault="00F92F03" w:rsidP="00A54E70">
            <w:r w:rsidRPr="00F92F03">
              <w:rPr>
                <w:position w:val="-32"/>
              </w:rPr>
              <w:object w:dxaOrig="360" w:dyaOrig="740" w14:anchorId="1C7017A4">
                <v:shape id="_x0000_i1063" type="#_x0000_t75" style="width:33.05pt;height:68.75pt" o:ole="">
                  <v:imagedata r:id="rId87" o:title=""/>
                </v:shape>
                <o:OLEObject Type="Embed" ProgID="Equation.DSMT4" ShapeID="_x0000_i1063" DrawAspect="Content" ObjectID="_1664657057" r:id="rId96"/>
              </w:object>
            </w:r>
          </w:p>
        </w:tc>
      </w:tr>
      <w:tr w:rsidR="00F92F03" w:rsidTr="00F92F03">
        <w:trPr>
          <w:trHeight w:val="1255"/>
        </w:trPr>
        <w:tc>
          <w:tcPr>
            <w:tcW w:w="1730" w:type="dxa"/>
            <w:vAlign w:val="center"/>
          </w:tcPr>
          <w:p w:rsidR="00F92F03" w:rsidRDefault="00DD56FB" w:rsidP="00F92F03">
            <w:pPr>
              <w:jc w:val="center"/>
            </w:pPr>
            <w:r w:rsidRPr="0071170F">
              <w:rPr>
                <w:position w:val="-6"/>
              </w:rPr>
              <w:object w:dxaOrig="920" w:dyaOrig="279" w14:anchorId="4A73D29D">
                <v:shape id="_x0000_i1064" type="#_x0000_t75" style="width:46pt;height:13.95pt" o:ole="">
                  <v:imagedata r:id="rId97" o:title=""/>
                </v:shape>
                <o:OLEObject Type="Embed" ProgID="Equation.DSMT4" ShapeID="_x0000_i1064" DrawAspect="Content" ObjectID="_1664657058" r:id="rId98"/>
              </w:object>
            </w:r>
          </w:p>
        </w:tc>
        <w:tc>
          <w:tcPr>
            <w:tcW w:w="3078" w:type="dxa"/>
            <w:vAlign w:val="center"/>
          </w:tcPr>
          <w:p w:rsidR="00F92F03" w:rsidRDefault="00DD56FB" w:rsidP="00A54E70">
            <w:r w:rsidRPr="00DD56FB">
              <w:object w:dxaOrig="2120" w:dyaOrig="740">
                <v:shape id="_x0000_i1065" type="#_x0000_t75" style="width:194.6pt;height:68.75pt" o:ole="">
                  <v:imagedata r:id="rId92" o:title=""/>
                </v:shape>
                <o:OLEObject Type="Embed" ProgID="Equation.DSMT4" ShapeID="_x0000_i1065" DrawAspect="Content" ObjectID="_1664657059" r:id="rId99"/>
              </w:object>
            </w:r>
          </w:p>
        </w:tc>
        <w:tc>
          <w:tcPr>
            <w:tcW w:w="3269" w:type="dxa"/>
            <w:vAlign w:val="center"/>
          </w:tcPr>
          <w:p w:rsidR="00F92F03" w:rsidRDefault="00DD56FB" w:rsidP="00A54E70">
            <w:r w:rsidRPr="00F92F03">
              <w:rPr>
                <w:position w:val="-32"/>
              </w:rPr>
              <w:object w:dxaOrig="2100" w:dyaOrig="740">
                <v:shape id="_x0000_i1066" type="#_x0000_t75" style="width:192.8pt;height:68.75pt" o:ole="">
                  <v:imagedata r:id="rId100" o:title=""/>
                </v:shape>
                <o:OLEObject Type="Embed" ProgID="Equation.DSMT4" ShapeID="_x0000_i1066" DrawAspect="Content" ObjectID="_1664657060" r:id="rId101"/>
              </w:object>
            </w:r>
          </w:p>
        </w:tc>
        <w:tc>
          <w:tcPr>
            <w:tcW w:w="3283" w:type="dxa"/>
            <w:vAlign w:val="center"/>
          </w:tcPr>
          <w:p w:rsidR="00F92F03" w:rsidRDefault="00F92F03" w:rsidP="00A54E70">
            <w:r w:rsidRPr="00F92F03">
              <w:rPr>
                <w:position w:val="-32"/>
              </w:rPr>
              <w:object w:dxaOrig="360" w:dyaOrig="740" w14:anchorId="0D5FFC0D">
                <v:shape id="_x0000_i1067" type="#_x0000_t75" style="width:33.05pt;height:68.75pt" o:ole="">
                  <v:imagedata r:id="rId87" o:title=""/>
                </v:shape>
                <o:OLEObject Type="Embed" ProgID="Equation.DSMT4" ShapeID="_x0000_i1067" DrawAspect="Content" ObjectID="_1664657061" r:id="rId102"/>
              </w:object>
            </w:r>
          </w:p>
        </w:tc>
      </w:tr>
      <w:tr w:rsidR="00F92F03" w:rsidTr="00F92F03">
        <w:trPr>
          <w:trHeight w:val="1255"/>
        </w:trPr>
        <w:tc>
          <w:tcPr>
            <w:tcW w:w="1730" w:type="dxa"/>
            <w:vAlign w:val="center"/>
          </w:tcPr>
          <w:p w:rsidR="00F92F03" w:rsidRDefault="00F92F03" w:rsidP="00F92F03">
            <w:pPr>
              <w:jc w:val="center"/>
            </w:pPr>
            <w:r w:rsidRPr="0071170F">
              <w:rPr>
                <w:position w:val="-6"/>
              </w:rPr>
              <w:object w:dxaOrig="520" w:dyaOrig="260" w14:anchorId="011276E6">
                <v:shape id="_x0000_i1068" type="#_x0000_t75" style="width:26pt;height:13pt" o:ole="">
                  <v:imagedata r:id="rId103" o:title=""/>
                </v:shape>
                <o:OLEObject Type="Embed" ProgID="Equation.DSMT4" ShapeID="_x0000_i1068" DrawAspect="Content" ObjectID="_1664657062" r:id="rId104"/>
              </w:object>
            </w:r>
          </w:p>
        </w:tc>
        <w:tc>
          <w:tcPr>
            <w:tcW w:w="3078" w:type="dxa"/>
            <w:vAlign w:val="center"/>
          </w:tcPr>
          <w:p w:rsidR="00F92F03" w:rsidRDefault="00F92F03" w:rsidP="00A54E70">
            <w:r w:rsidRPr="00F92F03">
              <w:rPr>
                <w:position w:val="-32"/>
              </w:rPr>
              <w:object w:dxaOrig="360" w:dyaOrig="740" w14:anchorId="70FE2961">
                <v:shape id="_x0000_i1069" type="#_x0000_t75" style="width:33.05pt;height:68.75pt" o:ole="">
                  <v:imagedata r:id="rId87" o:title=""/>
                </v:shape>
                <o:OLEObject Type="Embed" ProgID="Equation.DSMT4" ShapeID="_x0000_i1069" DrawAspect="Content" ObjectID="_1664657063" r:id="rId105"/>
              </w:object>
            </w:r>
          </w:p>
        </w:tc>
        <w:tc>
          <w:tcPr>
            <w:tcW w:w="3269" w:type="dxa"/>
            <w:vAlign w:val="center"/>
          </w:tcPr>
          <w:p w:rsidR="00F92F03" w:rsidRDefault="00F92F03" w:rsidP="00A54E70">
            <w:r w:rsidRPr="00F92F03">
              <w:rPr>
                <w:position w:val="-32"/>
              </w:rPr>
              <w:object w:dxaOrig="360" w:dyaOrig="740" w14:anchorId="61865231">
                <v:shape id="_x0000_i1070" type="#_x0000_t75" style="width:33.05pt;height:68.75pt" o:ole="">
                  <v:imagedata r:id="rId87" o:title=""/>
                </v:shape>
                <o:OLEObject Type="Embed" ProgID="Equation.DSMT4" ShapeID="_x0000_i1070" DrawAspect="Content" ObjectID="_1664657064" r:id="rId106"/>
              </w:object>
            </w:r>
          </w:p>
        </w:tc>
        <w:tc>
          <w:tcPr>
            <w:tcW w:w="3283" w:type="dxa"/>
            <w:vAlign w:val="center"/>
          </w:tcPr>
          <w:p w:rsidR="00F92F03" w:rsidRDefault="00F92F03" w:rsidP="00A54E70">
            <w:r w:rsidRPr="00F92F03">
              <w:rPr>
                <w:position w:val="-32"/>
              </w:rPr>
              <w:object w:dxaOrig="360" w:dyaOrig="740" w14:anchorId="790C07A0">
                <v:shape id="_x0000_i1071" type="#_x0000_t75" style="width:33.05pt;height:68.75pt" o:ole="">
                  <v:imagedata r:id="rId87" o:title=""/>
                </v:shape>
                <o:OLEObject Type="Embed" ProgID="Equation.DSMT4" ShapeID="_x0000_i1071" DrawAspect="Content" ObjectID="_1664657065" r:id="rId107"/>
              </w:object>
            </w:r>
          </w:p>
        </w:tc>
      </w:tr>
    </w:tbl>
    <w:p w:rsidR="00D37C97" w:rsidRDefault="00D37C97"/>
    <w:p w:rsidR="00D37C97" w:rsidRDefault="00D37C97">
      <w:r>
        <w:br w:type="page"/>
      </w:r>
    </w:p>
    <w:p w:rsidR="00395D52" w:rsidRDefault="00395D52" w:rsidP="00395D52">
      <w:pPr>
        <w:pStyle w:val="ListParagraph"/>
        <w:numPr>
          <w:ilvl w:val="0"/>
          <w:numId w:val="3"/>
        </w:numPr>
        <w:tabs>
          <w:tab w:val="right" w:pos="9360"/>
        </w:tabs>
        <w:ind w:left="360"/>
      </w:pPr>
      <w:r>
        <w:lastRenderedPageBreak/>
        <w:tab/>
        <w:t>[</w:t>
      </w:r>
      <w:r w:rsidR="00EA2160" w:rsidRPr="00EA2160">
        <w:rPr>
          <w:color w:val="FF0000"/>
        </w:rPr>
        <w:t xml:space="preserve">10  10     </w:t>
      </w:r>
      <w:r>
        <w:t>20 pts]</w:t>
      </w:r>
    </w:p>
    <w:p w:rsidR="00374F3D" w:rsidRDefault="00374F3D">
      <w:r>
        <w:t xml:space="preserve">A signal </w:t>
      </w:r>
      <w:r w:rsidRPr="009F0220">
        <w:rPr>
          <w:position w:val="-14"/>
        </w:rPr>
        <w:object w:dxaOrig="480" w:dyaOrig="400">
          <v:shape id="_x0000_i1072" type="#_x0000_t75" style="width:24pt;height:20pt" o:ole="">
            <v:imagedata r:id="rId108" o:title=""/>
          </v:shape>
          <o:OLEObject Type="Embed" ProgID="Equation.DSMT4" ShapeID="_x0000_i1072" DrawAspect="Content" ObjectID="_1664657066" r:id="rId109"/>
        </w:object>
      </w:r>
      <w:r>
        <w:t xml:space="preserve"> is defined as</w:t>
      </w:r>
      <w:r w:rsidR="005A66B0" w:rsidRPr="005A66B0">
        <w:rPr>
          <w:position w:val="-30"/>
        </w:rPr>
        <w:object w:dxaOrig="1980" w:dyaOrig="720">
          <v:shape id="_x0000_i1073" type="#_x0000_t75" style="width:99pt;height:36pt" o:ole="">
            <v:imagedata r:id="rId110" o:title=""/>
          </v:shape>
          <o:OLEObject Type="Embed" ProgID="Equation.DSMT4" ShapeID="_x0000_i1073" DrawAspect="Content" ObjectID="_1664657067" r:id="rId111"/>
        </w:object>
      </w:r>
      <w:r w:rsidR="00520CC5">
        <w:t xml:space="preserve"> </w:t>
      </w:r>
      <w:r>
        <w:t xml:space="preserve">where </w:t>
      </w:r>
      <w:r w:rsidRPr="00374F3D">
        <w:rPr>
          <w:position w:val="-4"/>
        </w:rPr>
        <w:object w:dxaOrig="220" w:dyaOrig="260">
          <v:shape id="_x0000_i1074" type="#_x0000_t75" style="width:11pt;height:13pt" o:ole="">
            <v:imagedata r:id="rId112" o:title=""/>
          </v:shape>
          <o:OLEObject Type="Embed" ProgID="Equation.DSMT4" ShapeID="_x0000_i1074" DrawAspect="Content" ObjectID="_1664657068" r:id="rId113"/>
        </w:object>
      </w:r>
      <w:r>
        <w:t>is a triangle function</w:t>
      </w:r>
    </w:p>
    <w:p w:rsidR="00374F3D" w:rsidRDefault="00406A81" w:rsidP="00406A81">
      <w:pPr>
        <w:pStyle w:val="ListParagraph"/>
        <w:numPr>
          <w:ilvl w:val="0"/>
          <w:numId w:val="5"/>
        </w:numPr>
      </w:pPr>
      <w:r>
        <w:t>Plot</w:t>
      </w:r>
      <w:r w:rsidR="00374F3D">
        <w:t xml:space="preserve"> </w:t>
      </w:r>
      <w:r w:rsidR="00395D52" w:rsidRPr="00374F3D">
        <w:rPr>
          <w:position w:val="-16"/>
        </w:rPr>
        <w:object w:dxaOrig="1560" w:dyaOrig="440">
          <v:shape id="_x0000_i1075" type="#_x0000_t75" style="width:78pt;height:22pt" o:ole="">
            <v:imagedata r:id="rId114" o:title=""/>
          </v:shape>
          <o:OLEObject Type="Embed" ProgID="Equation.DSMT4" ShapeID="_x0000_i1075" DrawAspect="Content" ObjectID="_1664657069" r:id="rId115"/>
        </w:object>
      </w:r>
    </w:p>
    <w:p w:rsidR="00374F3D" w:rsidRDefault="00406A81" w:rsidP="00406A81">
      <w:pPr>
        <w:pStyle w:val="ListParagraph"/>
        <w:numPr>
          <w:ilvl w:val="0"/>
          <w:numId w:val="5"/>
        </w:numPr>
      </w:pPr>
      <w:r>
        <w:t>Find frequency response of part (a)</w:t>
      </w:r>
      <w:proofErr w:type="gramStart"/>
      <w:r>
        <w:t xml:space="preserve">, </w:t>
      </w:r>
      <w:proofErr w:type="gramEnd"/>
      <w:r w:rsidR="005F47A7" w:rsidRPr="00406A81">
        <w:rPr>
          <w:position w:val="-14"/>
        </w:rPr>
        <w:object w:dxaOrig="1740" w:dyaOrig="400">
          <v:shape id="_x0000_i1076" type="#_x0000_t75" style="width:87pt;height:20pt" o:ole="">
            <v:imagedata r:id="rId116" o:title=""/>
          </v:shape>
          <o:OLEObject Type="Embed" ProgID="Equation.DSMT4" ShapeID="_x0000_i1076" DrawAspect="Content" ObjectID="_1664657070" r:id="rId117"/>
        </w:object>
      </w:r>
      <w:r>
        <w:t xml:space="preserve">.  </w:t>
      </w:r>
      <w:r w:rsidRPr="00406A81">
        <w:rPr>
          <w:b/>
        </w:rPr>
        <w:t>Note</w:t>
      </w:r>
      <w:r>
        <w:t xml:space="preserve">: You need to represent part (a) triangle </w:t>
      </w:r>
      <w:r w:rsidR="00395D52">
        <w:t xml:space="preserve">function </w:t>
      </w:r>
      <w:r>
        <w:t>with a convolution of two rectangular function</w:t>
      </w:r>
      <w:r w:rsidR="005A66B0">
        <w:t>s</w:t>
      </w:r>
      <w:r>
        <w:t xml:space="preserve">, one of the rectangular function must </w:t>
      </w:r>
      <w:r w:rsidR="00395D52">
        <w:t>be</w:t>
      </w:r>
      <w:r w:rsidRPr="00406A81">
        <w:rPr>
          <w:position w:val="-30"/>
        </w:rPr>
        <w:object w:dxaOrig="900" w:dyaOrig="720">
          <v:shape id="_x0000_i1077" type="#_x0000_t75" style="width:45pt;height:36pt" o:ole="">
            <v:imagedata r:id="rId118" o:title=""/>
          </v:shape>
          <o:OLEObject Type="Embed" ProgID="Equation.DSMT4" ShapeID="_x0000_i1077" DrawAspect="Content" ObjectID="_1664657071" r:id="rId119"/>
        </w:object>
      </w:r>
    </w:p>
    <w:tbl>
      <w:tblPr>
        <w:tblStyle w:val="TableGrid"/>
        <w:tblpPr w:leftFromText="180" w:rightFromText="180" w:vertAnchor="text" w:horzAnchor="margin" w:tblpY="42"/>
        <w:tblW w:w="0" w:type="auto"/>
        <w:tblLook w:val="04A0" w:firstRow="1" w:lastRow="0" w:firstColumn="1" w:lastColumn="0" w:noHBand="0" w:noVBand="1"/>
      </w:tblPr>
      <w:tblGrid>
        <w:gridCol w:w="616"/>
        <w:gridCol w:w="3002"/>
        <w:gridCol w:w="5116"/>
      </w:tblGrid>
      <w:tr w:rsidR="00094F19" w:rsidTr="00094F19">
        <w:trPr>
          <w:trHeight w:val="2196"/>
        </w:trPr>
        <w:tc>
          <w:tcPr>
            <w:tcW w:w="616" w:type="dxa"/>
            <w:vAlign w:val="center"/>
          </w:tcPr>
          <w:p w:rsidR="00094F19" w:rsidRDefault="00094F19" w:rsidP="00094F19">
            <w:r>
              <w:t>a)</w:t>
            </w:r>
          </w:p>
        </w:tc>
        <w:tc>
          <w:tcPr>
            <w:tcW w:w="7750" w:type="dxa"/>
            <w:gridSpan w:val="2"/>
            <w:vAlign w:val="center"/>
          </w:tcPr>
          <w:p w:rsidR="00094F19" w:rsidRDefault="00094F19" w:rsidP="00094F1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10BAF9A" wp14:editId="685C9FE1">
                  <wp:extent cx="2172749" cy="1710233"/>
                  <wp:effectExtent l="0" t="0" r="0" b="444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3126" cy="1710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4F19" w:rsidTr="00094F19">
        <w:trPr>
          <w:trHeight w:val="592"/>
        </w:trPr>
        <w:tc>
          <w:tcPr>
            <w:tcW w:w="616" w:type="dxa"/>
            <w:vAlign w:val="center"/>
          </w:tcPr>
          <w:p w:rsidR="00094F19" w:rsidRDefault="00094F19" w:rsidP="00094F19">
            <w:r>
              <w:t>b)</w:t>
            </w:r>
          </w:p>
        </w:tc>
        <w:tc>
          <w:tcPr>
            <w:tcW w:w="3002" w:type="dxa"/>
            <w:vAlign w:val="center"/>
          </w:tcPr>
          <w:p w:rsidR="00094F19" w:rsidRDefault="00094F19" w:rsidP="00094F19">
            <w:r>
              <w:rPr>
                <w:noProof/>
              </w:rPr>
              <w:drawing>
                <wp:inline distT="0" distB="0" distL="0" distR="0" wp14:anchorId="5FC86436" wp14:editId="25B95186">
                  <wp:extent cx="1669409" cy="2329175"/>
                  <wp:effectExtent l="0" t="0" r="762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0418" cy="2330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8" w:type="dxa"/>
            <w:vAlign w:val="center"/>
          </w:tcPr>
          <w:p w:rsidR="00094F19" w:rsidRDefault="00094F19" w:rsidP="00094F19">
            <w:pPr>
              <w:jc w:val="center"/>
            </w:pPr>
            <w:r w:rsidRPr="00094F19">
              <w:rPr>
                <w:position w:val="-64"/>
              </w:rPr>
              <w:object w:dxaOrig="4900" w:dyaOrig="1660">
                <v:shape id="_x0000_i1078" type="#_x0000_t75" style="width:245pt;height:83pt" o:ole="">
                  <v:imagedata r:id="rId122" o:title=""/>
                </v:shape>
                <o:OLEObject Type="Embed" ProgID="Equation.DSMT4" ShapeID="_x0000_i1078" DrawAspect="Content" ObjectID="_1664657072" r:id="rId123"/>
              </w:object>
            </w:r>
          </w:p>
        </w:tc>
      </w:tr>
    </w:tbl>
    <w:p w:rsidR="00094F19" w:rsidRDefault="00094F19" w:rsidP="00094F19"/>
    <w:p w:rsidR="00374F3D" w:rsidRDefault="00374F3D"/>
    <w:p w:rsidR="00374F3D" w:rsidRDefault="00374F3D"/>
    <w:p w:rsidR="00374F3D" w:rsidRDefault="00374F3D"/>
    <w:p w:rsidR="00374F3D" w:rsidRDefault="00374F3D"/>
    <w:p w:rsidR="00374F3D" w:rsidRDefault="00374F3D"/>
    <w:sectPr w:rsidR="00374F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7302CB"/>
    <w:multiLevelType w:val="hybridMultilevel"/>
    <w:tmpl w:val="ADA66D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0D7FD2"/>
    <w:multiLevelType w:val="hybridMultilevel"/>
    <w:tmpl w:val="F59AB2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1F7F26"/>
    <w:multiLevelType w:val="hybridMultilevel"/>
    <w:tmpl w:val="607C00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EC620E"/>
    <w:multiLevelType w:val="hybridMultilevel"/>
    <w:tmpl w:val="A3C0A742"/>
    <w:lvl w:ilvl="0" w:tplc="08562666">
      <w:start w:val="1"/>
      <w:numFmt w:val="decimal"/>
      <w:lvlText w:val="%1﷒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656C73"/>
    <w:multiLevelType w:val="hybridMultilevel"/>
    <w:tmpl w:val="AB0A0D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2520"/>
    <w:rsid w:val="00076F24"/>
    <w:rsid w:val="0008280D"/>
    <w:rsid w:val="00094F19"/>
    <w:rsid w:val="000B2EEE"/>
    <w:rsid w:val="000E14FB"/>
    <w:rsid w:val="00174B61"/>
    <w:rsid w:val="0019721B"/>
    <w:rsid w:val="001A79D8"/>
    <w:rsid w:val="001B2AF8"/>
    <w:rsid w:val="001D436E"/>
    <w:rsid w:val="001F4218"/>
    <w:rsid w:val="001F7277"/>
    <w:rsid w:val="00201D78"/>
    <w:rsid w:val="002162EB"/>
    <w:rsid w:val="002D101E"/>
    <w:rsid w:val="00305702"/>
    <w:rsid w:val="00374F3D"/>
    <w:rsid w:val="00395D52"/>
    <w:rsid w:val="003A08E1"/>
    <w:rsid w:val="003A0AD5"/>
    <w:rsid w:val="003E02E2"/>
    <w:rsid w:val="00402AF2"/>
    <w:rsid w:val="00406A81"/>
    <w:rsid w:val="00463917"/>
    <w:rsid w:val="004A2AD2"/>
    <w:rsid w:val="004A7F7E"/>
    <w:rsid w:val="004E659B"/>
    <w:rsid w:val="00520CC5"/>
    <w:rsid w:val="005A0561"/>
    <w:rsid w:val="005A2E3D"/>
    <w:rsid w:val="005A66B0"/>
    <w:rsid w:val="005C4DE6"/>
    <w:rsid w:val="005C6C76"/>
    <w:rsid w:val="005F47A7"/>
    <w:rsid w:val="00695884"/>
    <w:rsid w:val="006C6F51"/>
    <w:rsid w:val="006D603F"/>
    <w:rsid w:val="006E56FF"/>
    <w:rsid w:val="007628BB"/>
    <w:rsid w:val="007661A8"/>
    <w:rsid w:val="007C7326"/>
    <w:rsid w:val="007F65EF"/>
    <w:rsid w:val="008179BA"/>
    <w:rsid w:val="0082572B"/>
    <w:rsid w:val="00842CFA"/>
    <w:rsid w:val="008F5629"/>
    <w:rsid w:val="008F70BD"/>
    <w:rsid w:val="009A522E"/>
    <w:rsid w:val="009D3678"/>
    <w:rsid w:val="00A327AA"/>
    <w:rsid w:val="00B07379"/>
    <w:rsid w:val="00B27536"/>
    <w:rsid w:val="00C1113B"/>
    <w:rsid w:val="00C21585"/>
    <w:rsid w:val="00C471C2"/>
    <w:rsid w:val="00CA7DFB"/>
    <w:rsid w:val="00CC1498"/>
    <w:rsid w:val="00D16B23"/>
    <w:rsid w:val="00D37C97"/>
    <w:rsid w:val="00D515E4"/>
    <w:rsid w:val="00D93D33"/>
    <w:rsid w:val="00DD3DC8"/>
    <w:rsid w:val="00DD56FB"/>
    <w:rsid w:val="00DF2E3A"/>
    <w:rsid w:val="00E2124A"/>
    <w:rsid w:val="00E350EB"/>
    <w:rsid w:val="00E35BF9"/>
    <w:rsid w:val="00E42827"/>
    <w:rsid w:val="00EA2160"/>
    <w:rsid w:val="00F03F77"/>
    <w:rsid w:val="00F32520"/>
    <w:rsid w:val="00F858E6"/>
    <w:rsid w:val="00F92F03"/>
    <w:rsid w:val="00FE575C"/>
    <w:rsid w:val="00FF3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057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70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unhideWhenUsed/>
    <w:rsid w:val="00E350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350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057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70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unhideWhenUsed/>
    <w:rsid w:val="00E350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350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9.png"/><Relationship Id="rId90" Type="http://schemas.openxmlformats.org/officeDocument/2006/relationships/image" Target="media/image43.wmf"/><Relationship Id="rId95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160.e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png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56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package" Target="embeddings/Microsoft_Visio_Drawing1.vsdx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5.bin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package" Target="embeddings/Microsoft_Visio_Drawing2.vsdx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image" Target="media/image330.png"/><Relationship Id="rId86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5.png"/><Relationship Id="rId125" Type="http://schemas.openxmlformats.org/officeDocument/2006/relationships/theme" Target="theme/theme1.xml"/><Relationship Id="rId7" Type="http://schemas.openxmlformats.org/officeDocument/2006/relationships/image" Target="media/image10.png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emf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2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4</TotalTime>
  <Pages>11</Pages>
  <Words>416</Words>
  <Characters>237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</dc:creator>
  <cp:keywords/>
  <dc:description/>
  <cp:lastModifiedBy>me</cp:lastModifiedBy>
  <cp:revision>65</cp:revision>
  <dcterms:created xsi:type="dcterms:W3CDTF">2020-10-12T04:39:00Z</dcterms:created>
  <dcterms:modified xsi:type="dcterms:W3CDTF">2020-10-20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